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E9474E">
        <w:t xml:space="preserve"> </w:t>
      </w:r>
      <w:r w:rsidR="0097786B">
        <w:t xml:space="preserve">immersed in a subsonic boundary layer </w:t>
      </w:r>
      <w:r w:rsidR="00CA129C">
        <w:t>are</w:t>
      </w:r>
      <w:r w:rsidR="00E9474E">
        <w:t xml:space="preserve"> studi</w:t>
      </w:r>
      <w:r w:rsidR="00263211">
        <w:t>ed th</w:t>
      </w:r>
      <w:r w:rsidR="00886B30">
        <w:t>rough</w:t>
      </w:r>
      <w:r w:rsidR="00263211">
        <w:t xml:space="preserve"> a</w:t>
      </w:r>
      <w:r w:rsidR="00886B30">
        <w:t xml:space="preserve"> </w:t>
      </w:r>
      <w:r w:rsidR="00263211">
        <w:t xml:space="preserve">high-order </w:t>
      </w:r>
      <w:r w:rsidR="00E9474E">
        <w:t>Flux Reconstruction (FR</w:t>
      </w:r>
      <w:r w:rsidR="00263211">
        <w:t>)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r w:rsidR="00C93F00">
        <w:t xml:space="preserve"> </w:t>
      </w:r>
      <w:r w:rsidR="003352C5">
        <w:t>The inlet disturbance gives rise to</w:t>
      </w:r>
      <w:r w:rsidR="00824E8F">
        <w:t xml:space="preserve"> streamwise vortices </w:t>
      </w:r>
      <w:r w:rsidR="003352C5">
        <w:t xml:space="preserve">at the upstream of the step, and </w:t>
      </w:r>
      <w:r w:rsidR="00C57F5D">
        <w:t>then</w:t>
      </w:r>
      <w:r w:rsidR="00C00EEA">
        <w:t xml:space="preserve"> small </w:t>
      </w:r>
      <w:r w:rsidR="003B4CBC">
        <w:t>scale structures are formed in the separation region close to the step.</w:t>
      </w:r>
      <w:r w:rsidR="0049770A">
        <w:t xml:space="preserve"> </w:t>
      </w:r>
      <w:r w:rsidR="0017797E">
        <w:t xml:space="preserve">Further downstream, spanwise vortices and hairpin vortices are induced, leading to </w:t>
      </w:r>
      <w:r w:rsidR="00083730">
        <w:t xml:space="preserve">the </w:t>
      </w:r>
      <w:bookmarkStart w:id="0" w:name="_GoBack"/>
      <w:bookmarkEnd w:id="0"/>
      <w:r w:rsidR="0017797E">
        <w:t xml:space="preserve">flow transition in the boundary layer. </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FF18A1">
        <w:t>s</w:t>
      </w:r>
      <w:r w:rsidR="00123390" w:rsidRPr="009859FF">
        <w:t xml:space="preserve"> as well</w:t>
      </w:r>
      <w:r w:rsidR="002236F7" w:rsidRPr="009859FF">
        <w:t>.</w:t>
      </w:r>
      <w:r w:rsidR="005E3829" w:rsidRPr="009859FF">
        <w:t xml:space="preserve"> However, </w:t>
      </w:r>
      <w:r w:rsidR="00C04BB9" w:rsidRPr="009859FF">
        <w:t>the intrinsic nonlinearity of the Navier-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lastRenderedPageBreak/>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r w:rsidR="000E26F5" w:rsidRPr="009859FF">
        <w:t>Brederod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hiba et. al.</w:t>
      </w:r>
      <w:r w:rsidR="00475A70">
        <w:t xml:space="preserve"> </w:t>
      </w:r>
      <w:r w:rsidR="002F688C" w:rsidRPr="009859FF">
        <w:t>[</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r w:rsidR="00A26F62" w:rsidRPr="009859FF">
        <w:t>Largeau and Moriniere</w:t>
      </w:r>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r w:rsidR="004160E8" w:rsidRPr="009859FF">
        <w:t>Camussi e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St</w:t>
      </w:r>
      <w:r w:rsidR="007D7A96" w:rsidRPr="00E91909">
        <w:t>ü</w:t>
      </w:r>
      <w:r w:rsidR="00A26468" w:rsidRPr="009859FF">
        <w:t>er, Gyr and Kinzelbach [</w:t>
      </w:r>
      <w:r w:rsidR="009A16B3" w:rsidRPr="009859FF">
        <w:t>6</w:t>
      </w:r>
      <w:r w:rsidR="00A26468" w:rsidRPr="009859FF">
        <w:t xml:space="preserve">] and </w:t>
      </w:r>
      <w:r w:rsidR="0066411B" w:rsidRPr="009859FF">
        <w:t>Zukoski</w:t>
      </w:r>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w:t>
      </w:r>
      <w:r w:rsidR="003C3819">
        <w:t>es</w:t>
      </w:r>
      <w:r w:rsidR="001F033A" w:rsidRPr="009859FF">
        <w:t xml:space="preserve"> </w:t>
      </w:r>
      <w:r w:rsidR="00031820" w:rsidRPr="009859FF">
        <w:t>ha</w:t>
      </w:r>
      <w:r w:rsidR="003C3819">
        <w:t>ve</w:t>
      </w:r>
      <w:r w:rsidR="00031820" w:rsidRPr="009859FF">
        <w:t xml:space="preserve">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lastRenderedPageBreak/>
        <w:tab/>
      </w:r>
      <w:r w:rsidR="000331AD" w:rsidRPr="009859FF">
        <w:t xml:space="preserve">The thesis of </w:t>
      </w:r>
      <w:r w:rsidR="008B1EA4" w:rsidRPr="009859FF">
        <w:t>Edelmann</w:t>
      </w:r>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r w:rsidR="00941CB7" w:rsidRPr="009859FF">
        <w:t>streamwise pressure</w:t>
      </w:r>
      <w:r w:rsidR="00303433">
        <w:t xml:space="preserve"> gradient</w:t>
      </w:r>
      <w:r w:rsidR="00941CB7" w:rsidRPr="009859FF">
        <w:t xml:space="preserv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r w:rsidR="009F77E9" w:rsidRPr="009859FF">
        <w:t>Navier-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typically the Tollmien-Sch</w:t>
      </w:r>
      <w:r w:rsidR="00A44A72" w:rsidRPr="009859FF">
        <w:t>lichting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 xml:space="preserve">three-dimensional </w:t>
      </w:r>
      <w:r w:rsidR="004D1449" w:rsidRPr="009859FF">
        <w:t xml:space="preserve">horse-shoe vortices </w:t>
      </w:r>
      <w:r w:rsidR="00706AEB" w:rsidRPr="009859FF">
        <w:t xml:space="preserve">which plays a key role in obstacle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lastRenderedPageBreak/>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essible Navier-Stokes equations. In Cartesian coordinates, the Navier-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6.35pt" o:ole="">
            <v:imagedata r:id="rId8" o:title=""/>
          </v:shape>
          <o:OLEObject Type="Embed" ProgID="Equation.DSMT4" ShapeID="_x0000_i1025" DrawAspect="Content" ObjectID="_1554820074" r:id="rId9"/>
        </w:object>
      </w:r>
      <w:r>
        <w:tab/>
        <w:t>(1)</w:t>
      </w:r>
    </w:p>
    <w:p w:rsidR="007E65C6" w:rsidRDefault="007E65C6" w:rsidP="001B744A">
      <w:pPr>
        <w:pStyle w:val="Text"/>
        <w:ind w:firstLine="0"/>
      </w:pPr>
      <w:r>
        <w:t>where</w:t>
      </w:r>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25pt;height:58.55pt" o:ole="">
            <v:imagedata r:id="rId10" o:title=""/>
          </v:shape>
          <o:OLEObject Type="Embed" ProgID="Equation.DSMT4" ShapeID="_x0000_i1026" DrawAspect="Content" ObjectID="_1554820075" r:id="rId11"/>
        </w:object>
      </w:r>
      <w:r w:rsidR="007E65C6">
        <w:rPr>
          <w:rFonts w:hint="eastAsia"/>
        </w:rPr>
        <w:t>，</w:t>
      </w:r>
      <w:r w:rsidR="007E65C6" w:rsidRPr="001B744A">
        <w:object w:dxaOrig="1860" w:dyaOrig="1160">
          <v:shape id="_x0000_i1027" type="#_x0000_t75" style="width:92.75pt;height:58.55pt" o:ole="">
            <v:imagedata r:id="rId12" o:title=""/>
          </v:shape>
          <o:OLEObject Type="Embed" ProgID="Equation.DSMT4" ShapeID="_x0000_i1027" DrawAspect="Content" ObjectID="_1554820076" r:id="rId13"/>
        </w:object>
      </w:r>
      <w:r w:rsidR="007E65C6">
        <w:rPr>
          <w:rFonts w:hint="eastAsia"/>
        </w:rPr>
        <w:t>，</w:t>
      </w:r>
      <w:r w:rsidR="007E65C6" w:rsidRPr="001B744A">
        <w:object w:dxaOrig="1939" w:dyaOrig="1840">
          <v:shape id="_x0000_i1028" type="#_x0000_t75" style="width:97.45pt;height:92pt" o:ole="">
            <v:imagedata r:id="rId14" o:title=""/>
          </v:shape>
          <o:OLEObject Type="Embed" ProgID="Equation.DSMT4" ShapeID="_x0000_i1028" DrawAspect="Content" ObjectID="_1554820077" r:id="rId15"/>
        </w:object>
      </w:r>
      <w:r w:rsidR="007E65C6">
        <w:rPr>
          <w:rFonts w:hint="eastAsia"/>
        </w:rPr>
        <w:t>，</w:t>
      </w:r>
      <w:r w:rsidR="007E65C6" w:rsidRPr="001B744A">
        <w:object w:dxaOrig="920" w:dyaOrig="320">
          <v:shape id="_x0000_i1029" type="#_x0000_t75" style="width:46.2pt;height:16.35pt" o:ole="">
            <v:imagedata r:id="rId16" o:title=""/>
          </v:shape>
          <o:OLEObject Type="Embed" ProgID="Equation.DSMT4" ShapeID="_x0000_i1029" DrawAspect="Content" ObjectID="_1554820078" r:id="rId17"/>
        </w:object>
      </w:r>
      <w:r>
        <w:tab/>
        <w:t>(2)</w:t>
      </w:r>
    </w:p>
    <w:p w:rsidR="00CC1C44" w:rsidRPr="00556D56" w:rsidRDefault="001B744A" w:rsidP="001B744A">
      <w:pPr>
        <w:pStyle w:val="Text"/>
        <w:ind w:firstLine="0"/>
      </w:pPr>
      <w:r>
        <w:tab/>
      </w:r>
      <w:r w:rsidR="00FC712E">
        <w:rPr>
          <w:rFonts w:hint="eastAsia"/>
        </w:rPr>
        <w:t xml:space="preserve">Here, </w:t>
      </w:r>
      <w:r w:rsidR="00FC712E">
        <w:t>U is the conservative variables, F and F</w:t>
      </w:r>
      <w:r w:rsidR="00FC712E" w:rsidRPr="00637077">
        <w:rPr>
          <w:vertAlign w:val="superscript"/>
        </w:rPr>
        <w:t>v</w:t>
      </w:r>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w:t>
      </w:r>
      <w:r w:rsidR="0027323F">
        <w:t>as, E is specific total energy,</w:t>
      </w:r>
      <w:r w:rsidR="002C0571" w:rsidRPr="001B744A">
        <w:object w:dxaOrig="1460" w:dyaOrig="360">
          <v:shape id="_x0000_i1030" type="#_x0000_t75" style="width:73.1pt;height:18.2pt" o:ole="">
            <v:imagedata r:id="rId18" o:title=""/>
          </v:shape>
          <o:OLEObject Type="Embed" ProgID="Equation.DSMT4" ShapeID="_x0000_i1030" DrawAspect="Content" ObjectID="_1554820079" r:id="rId19"/>
        </w:object>
      </w:r>
      <w:r w:rsidR="002C0571">
        <w:t xml:space="preserve">, and e is specific internal energy, </w:t>
      </w:r>
      <w:r w:rsidR="007776A1" w:rsidRPr="001B744A">
        <w:object w:dxaOrig="1440" w:dyaOrig="400">
          <v:shape id="_x0000_i1031" type="#_x0000_t75" style="width:1in;height:20pt" o:ole="">
            <v:imagedata r:id="rId20" o:title=""/>
          </v:shape>
          <o:OLEObject Type="Embed" ProgID="Equation.DSMT4" ShapeID="_x0000_i1031" DrawAspect="Content" ObjectID="_1554820080" r:id="rId21"/>
        </w:object>
      </w:r>
      <w:r w:rsidR="007776A1">
        <w:t xml:space="preserve">. </w:t>
      </w:r>
      <w:r w:rsidR="00495329">
        <w:t xml:space="preserve">H is specific </w:t>
      </w:r>
      <w:r w:rsidR="0027323F">
        <w:t>total enthalpy,</w:t>
      </w:r>
      <w:r w:rsidR="00697224" w:rsidRPr="001B744A">
        <w:object w:dxaOrig="1380" w:dyaOrig="320">
          <v:shape id="_x0000_i1032" type="#_x0000_t75" style="width:69.45pt;height:16.35pt" o:ole="">
            <v:imagedata r:id="rId22" o:title=""/>
          </v:shape>
          <o:OLEObject Type="Embed" ProgID="Equation.DSMT4" ShapeID="_x0000_i1032" DrawAspect="Content" ObjectID="_1554820081" r:id="rId23"/>
        </w:object>
      </w:r>
      <w:r w:rsidR="002B5DFA">
        <w:t>,</w:t>
      </w:r>
      <w:r w:rsidR="00697224">
        <w:t xml:space="preserve">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0609D">
        <w:rPr>
          <w:vertAlign w:val="subscript"/>
        </w:rPr>
        <w:t>ij</w:t>
      </w:r>
      <w:r w:rsidR="00556D56" w:rsidRPr="001B744A">
        <w:t xml:space="preserve"> </w:t>
      </w:r>
      <w:r w:rsidR="00DD17A6">
        <w:t xml:space="preserve">and </w:t>
      </w:r>
      <w:r w:rsidR="00556D56">
        <w:rPr>
          <w:rFonts w:hint="eastAsia"/>
        </w:rPr>
        <w:t>q</w:t>
      </w:r>
      <w:r w:rsidR="00556D56" w:rsidRPr="00D0609D">
        <w:rPr>
          <w:vertAlign w:val="subscript"/>
        </w:rPr>
        <w:t>i</w:t>
      </w:r>
      <w:r w:rsidR="00556D56" w:rsidRPr="001B744A">
        <w:t xml:space="preserve"> </w:t>
      </w:r>
      <w:r w:rsidR="00556D56">
        <w:t>are components of viscous stress</w:t>
      </w:r>
      <w:r w:rsidR="004C7C23">
        <w:t xml:space="preserve"> tensor and heat conduction vector respectively.</w:t>
      </w:r>
    </w:p>
    <w:p w:rsidR="000E30E2" w:rsidRPr="001B744A" w:rsidRDefault="001B744A" w:rsidP="001B744A">
      <w:pPr>
        <w:pStyle w:val="Text"/>
        <w:ind w:firstLine="0"/>
      </w:pPr>
      <w:r>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lastRenderedPageBreak/>
        <w:t xml:space="preserve">boundary conditions </w:t>
      </w:r>
      <w:r w:rsidR="00F73D7B">
        <w:t xml:space="preserve">and parallel computing </w:t>
      </w:r>
      <w:r w:rsidR="008B3AD4" w:rsidRPr="001B744A">
        <w:t>are not easy to treat in FDM, since the scheme is not compact</w:t>
      </w:r>
      <w:r w:rsidR="00DE76A2">
        <w:t xml:space="preserve"> typically</w:t>
      </w:r>
      <w:r w:rsidR="008B3AD4" w:rsidRPr="001B744A">
        <w:t xml:space="preserve">.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Galerkin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w:t>
      </w:r>
      <w:r w:rsidR="00373AB0">
        <w:t xml:space="preserve"> only</w:t>
      </w:r>
      <w:r w:rsidR="00183577" w:rsidRPr="001B744A">
        <w:t xml:space="preserve"> </w:t>
      </w:r>
      <w:r w:rsidR="00306327">
        <w:t>immediate</w:t>
      </w:r>
      <w:r w:rsidR="00183577" w:rsidRPr="001B744A">
        <w:t xml:space="preserve"> neighboring cell</w:t>
      </w:r>
      <w:r w:rsidR="009C1DED" w:rsidRPr="001B744A">
        <w:t xml:space="preserve">s. Therefore, it is much easier to apply boundary conditions in high-order FEM. </w:t>
      </w:r>
      <w:r w:rsidR="002D4306" w:rsidRPr="001B744A">
        <w:t xml:space="preserve">In transitional flows, both solid wall and outflow boundaries could play important roles in numerical simulations, </w:t>
      </w:r>
      <w:r w:rsidR="00927924">
        <w:t>thus</w:t>
      </w:r>
      <w:r w:rsidR="002D4306" w:rsidRPr="001B744A">
        <w:t xml:space="preserve"> the advantage of high-order FEM </w:t>
      </w:r>
      <w:r w:rsidR="00A312BC">
        <w:t xml:space="preserve">is </w:t>
      </w:r>
      <w:r w:rsidR="002D4306" w:rsidRPr="001B744A">
        <w:t>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r w:rsidR="00A173FF" w:rsidRPr="001B744A">
        <w:t>M</w:t>
      </w:r>
      <w:r w:rsidR="00A22383" w:rsidRPr="001B744A">
        <w:t>Ultiphysics SI</w:t>
      </w:r>
      <w:r w:rsidR="00A173FF" w:rsidRPr="001B744A">
        <w:t xml:space="preserve">mulation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 xml:space="preserve">a </w:t>
      </w:r>
      <w:r w:rsidR="00932515" w:rsidRPr="00E0716C">
        <w:lastRenderedPageBreak/>
        <w:t>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2pt;height:14.2pt" o:ole="">
            <v:imagedata r:id="rId24" o:title=""/>
          </v:shape>
          <o:OLEObject Type="Embed" ProgID="Equation.DSMT4" ShapeID="_x0000_i1033" DrawAspect="Content" ObjectID="_1554820082"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w:t>
      </w:r>
      <w:r w:rsidR="00585E93">
        <w:t xml:space="preserve">computational </w:t>
      </w:r>
      <w:r w:rsidR="00797CA0" w:rsidRPr="00752C38">
        <w:t xml:space="preserve">cost may be high. </w:t>
      </w:r>
      <w:r w:rsidR="00C11703" w:rsidRPr="00752C38">
        <w:t>Bassi and Rebay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r w:rsidR="00277D30" w:rsidRPr="00752C38">
        <w:t xml:space="preserve">Runge-Kutta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order Runge-Kutta</w:t>
      </w:r>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lastRenderedPageBreak/>
        <w:t xml:space="preserve">The </w:t>
      </w:r>
      <w:r w:rsidR="001D64F6" w:rsidRPr="00752C38">
        <w:t xml:space="preserve">coefficients </w:t>
      </w:r>
      <w:r w:rsidR="00EA14CA" w:rsidRPr="00752C38">
        <w:t xml:space="preserve">in </w:t>
      </w:r>
      <w:r w:rsidR="004146ED" w:rsidRPr="00752C38">
        <w:t xml:space="preserve">the </w:t>
      </w:r>
      <w:r w:rsidR="00A63691" w:rsidRPr="00752C38">
        <w:t>SSP Runge</w:t>
      </w:r>
      <w:r w:rsidR="00D61244" w:rsidRPr="00752C38">
        <w:t>-Kutta</w:t>
      </w:r>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2.9pt;height:90.2pt" o:ole="">
            <v:imagedata r:id="rId26" o:title=""/>
          </v:shape>
          <o:OLEObject Type="Embed" ProgID="Equation.DSMT4" ShapeID="_x0000_i1034" DrawAspect="Content" ObjectID="_1554820083"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ources, the streamwis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streamwise location of x</w:t>
      </w:r>
      <w:r w:rsidR="00DD78AA">
        <w:t xml:space="preserve"> </w:t>
      </w:r>
      <w:r w:rsidR="00BC51AE" w:rsidRPr="00E91909">
        <w:t>=</w:t>
      </w:r>
      <w:r w:rsidR="00DD78AA">
        <w:t xml:space="preserve"> </w:t>
      </w:r>
      <w:r w:rsidR="00BC51AE" w:rsidRPr="00E91909">
        <w:t xml:space="preserve">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farfield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streamwis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the spanwis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streamwise location from the leading edge of the flat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 xml:space="preserve">with </w:t>
      </w:r>
      <w:r w:rsidR="00ED352B">
        <w:t xml:space="preserve">a </w:t>
      </w:r>
      <w:r w:rsidR="00213E15" w:rsidRPr="00E91909">
        <w:t>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1pt;height:20pt" o:ole="">
            <v:imagedata r:id="rId28" o:title=""/>
          </v:shape>
          <o:OLEObject Type="Embed" ProgID="Equation.DSMT4" ShapeID="_x0000_i1035" DrawAspect="Content" ObjectID="_1554820084"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2pt;height:18.2pt" o:ole="">
            <v:imagedata r:id="rId30" o:title=""/>
          </v:shape>
          <o:OLEObject Type="Embed" ProgID="Equation.DSMT4" ShapeID="_x0000_i1036" DrawAspect="Content" ObjectID="_1554820085" r:id="rId31"/>
        </w:object>
      </w:r>
      <w:r w:rsidR="000A3538" w:rsidRPr="00E91909">
        <w:t xml:space="preserve">and </w:t>
      </w:r>
      <w:r w:rsidR="000A3538" w:rsidRPr="00E91909">
        <w:object w:dxaOrig="300" w:dyaOrig="360">
          <v:shape id="_x0000_i1037" type="#_x0000_t75" style="width:14.9pt;height:18.2pt" o:ole="">
            <v:imagedata r:id="rId32" o:title=""/>
          </v:shape>
          <o:OLEObject Type="Embed" ProgID="Equation.DSMT4" ShapeID="_x0000_i1037" DrawAspect="Content" ObjectID="_1554820086"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2pt;height:16.35pt" o:ole="">
            <v:imagedata r:id="rId34" o:title=""/>
          </v:shape>
          <o:OLEObject Type="Embed" ProgID="Equation.DSMT4" ShapeID="_x0000_i1038" DrawAspect="Content" ObjectID="_1554820087" r:id="rId35"/>
        </w:object>
      </w:r>
      <w:r w:rsidR="00552AB4" w:rsidRPr="00E91909">
        <w:t xml:space="preserve"> are the thickness of boundary layer and </w:t>
      </w:r>
      <w:r w:rsidR="004153D9" w:rsidRPr="00E91909">
        <w:t xml:space="preserve">the spanwise width respectively. </w:t>
      </w:r>
      <w:r w:rsidR="00CC480F" w:rsidRPr="00E91909">
        <w:t xml:space="preserve">The disturbance is periodic in time with a frequency of </w:t>
      </w:r>
      <w:r w:rsidR="00CC480F" w:rsidRPr="00E91909">
        <w:object w:dxaOrig="240" w:dyaOrig="220">
          <v:shape id="_x0000_i1039" type="#_x0000_t75" style="width:11.65pt;height:10.9pt" o:ole="">
            <v:imagedata r:id="rId36" o:title=""/>
          </v:shape>
          <o:OLEObject Type="Embed" ProgID="Equation.DSMT4" ShapeID="_x0000_i1039" DrawAspect="Content" ObjectID="_1554820088"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w:t>
      </w:r>
      <w:r w:rsidR="00265A68">
        <w:t>nce</w:t>
      </w:r>
      <w:r w:rsidR="00335745">
        <w:t xml:space="preserve"> is chosen to be</w:t>
      </w:r>
      <w:r w:rsidR="00A66B62">
        <w:t xml:space="preserve"> nearly</w:t>
      </w:r>
      <w:r w:rsidR="00335745">
        <w:t xml:space="preserve"> </w:t>
      </w:r>
      <w:r w:rsidR="00F3233F">
        <w:t>neutral</w:t>
      </w:r>
      <w:r w:rsidR="00CF741C">
        <w:t xml:space="preserve"> in the flat plate boundary layer</w:t>
      </w:r>
      <w:r w:rsidR="009C23AD">
        <w:t>, which does not grow or decay in the streamwis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lang w:eastAsia="zh-CN"/>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r w:rsidR="006B400D">
        <w:fldChar w:fldCharType="begin"/>
      </w:r>
      <w:r w:rsidR="006B400D">
        <w:instrText xml:space="preserve"> SEQ Fig. \* ARABIC </w:instrText>
      </w:r>
      <w:r w:rsidR="006B400D">
        <w:fldChar w:fldCharType="separate"/>
      </w:r>
      <w:r>
        <w:rPr>
          <w:noProof/>
        </w:rPr>
        <w:t>1</w:t>
      </w:r>
      <w:r w:rsidR="006B400D">
        <w:rPr>
          <w:noProof/>
        </w:rPr>
        <w:fldChar w:fldCharType="end"/>
      </w:r>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averaged both in time series an</w:t>
      </w:r>
      <w:r w:rsidR="00114F9B">
        <w:t>d in</w:t>
      </w:r>
      <w:r w:rsidR="00237946">
        <w:t xml:space="preserve"> the</w:t>
      </w:r>
      <w:r w:rsidR="00114F9B">
        <w:t xml:space="preserve">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r w:rsidR="006B400D">
        <w:fldChar w:fldCharType="begin"/>
      </w:r>
      <w:r w:rsidR="006B400D">
        <w:instrText xml:space="preserve"> SEQ Fig. \* ARABIC </w:instrText>
      </w:r>
      <w:r w:rsidR="006B400D">
        <w:fldChar w:fldCharType="separate"/>
      </w:r>
      <w:r w:rsidR="00A24E55">
        <w:rPr>
          <w:noProof/>
        </w:rPr>
        <w:t>2</w:t>
      </w:r>
      <w:r w:rsidR="006B400D">
        <w:rPr>
          <w:noProof/>
        </w:rPr>
        <w:fldChar w:fldCharType="end"/>
      </w:r>
      <w:r>
        <w:tab/>
      </w:r>
      <w:r w:rsidR="003D6535">
        <w:t>Averaged Stremwis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35pt;height:18.2pt" o:ole="">
            <v:imagedata r:id="rId40" o:title=""/>
          </v:shape>
          <o:OLEObject Type="Embed" ProgID="Equation.DSMT4" ShapeID="_x0000_i1040" DrawAspect="Content" ObjectID="_1554820089"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w:t>
      </w:r>
      <w:r w:rsidR="00080850">
        <w:t>gradient</w:t>
      </w:r>
      <w:r w:rsidR="00A6310D">
        <w:t xml:space="preserve">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r w:rsidR="006B400D">
        <w:fldChar w:fldCharType="begin"/>
      </w:r>
      <w:r w:rsidR="006B400D">
        <w:instrText xml:space="preserve"> SEQ Fig. \* ARABIC </w:instrText>
      </w:r>
      <w:r w:rsidR="006B400D">
        <w:fldChar w:fldCharType="separate"/>
      </w:r>
      <w:r w:rsidR="00A24E55">
        <w:rPr>
          <w:noProof/>
        </w:rPr>
        <w:t>3</w:t>
      </w:r>
      <w:r w:rsidR="006B400D">
        <w:rPr>
          <w:noProof/>
        </w:rPr>
        <w:fldChar w:fldCharType="end"/>
      </w:r>
      <w:r>
        <w:tab/>
      </w:r>
      <w:r w:rsidR="00FB37D0">
        <w:t>Non-Dimensional Turbulent Intensity of the Flat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 xml:space="preserve">It is </w:t>
      </w:r>
      <w:r w:rsidR="00E36886">
        <w:lastRenderedPageBreak/>
        <w:t>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r w:rsidR="006B400D">
        <w:fldChar w:fldCharType="begin"/>
      </w:r>
      <w:r w:rsidR="006B400D">
        <w:instrText xml:space="preserve"> SEQ Fig. \* ARABIC </w:instrText>
      </w:r>
      <w:r w:rsidR="006B400D">
        <w:fldChar w:fldCharType="separate"/>
      </w:r>
      <w:r w:rsidR="00A24E55">
        <w:rPr>
          <w:noProof/>
        </w:rPr>
        <w:t>4</w:t>
      </w:r>
      <w:r w:rsidR="006B400D">
        <w:rPr>
          <w:noProof/>
        </w:rPr>
        <w:fldChar w:fldCharType="end"/>
      </w:r>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The time-averaged streamwis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 xml:space="preserve">are developing rapidly, with </w:t>
      </w:r>
      <w:r w:rsidR="00841645">
        <w:t>the</w:t>
      </w:r>
      <w:r w:rsidR="006263E8">
        <w:t xml:space="preserve"> slope</w:t>
      </w:r>
      <w:r w:rsidR="00841645">
        <w:t xml:space="preserve"> </w:t>
      </w:r>
      <w:r w:rsidR="006263E8">
        <w:t>at the wall</w:t>
      </w:r>
      <w:r w:rsidR="00785464">
        <w:t xml:space="preserve"> growing</w:t>
      </w:r>
      <w:r w:rsidR="006263E8">
        <w:t>.</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r w:rsidR="006B400D">
        <w:fldChar w:fldCharType="begin"/>
      </w:r>
      <w:r w:rsidR="006B400D">
        <w:instrText xml:space="preserve"> SEQ Fig. \* ARABIC </w:instrText>
      </w:r>
      <w:r w:rsidR="006B400D">
        <w:fldChar w:fldCharType="separate"/>
      </w:r>
      <w:r w:rsidR="00A24E55">
        <w:rPr>
          <w:noProof/>
        </w:rPr>
        <w:t>5</w:t>
      </w:r>
      <w:r w:rsidR="006B400D">
        <w:rPr>
          <w:noProof/>
        </w:rPr>
        <w:fldChar w:fldCharType="end"/>
      </w:r>
      <w:r>
        <w:tab/>
      </w:r>
      <w:r w:rsidR="00E74917">
        <w:t>Averaged Streamwis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pt;height:36.35pt" o:ole="">
            <v:imagedata r:id="rId46" o:title=""/>
          </v:shape>
          <o:OLEObject Type="Embed" ProgID="Equation.DSMT4" ShapeID="_x0000_i1041" DrawAspect="Content" ObjectID="_1554820090" r:id="rId47"/>
        </w:object>
      </w:r>
      <w:r w:rsidR="000177EB">
        <w:tab/>
        <w:t>(6)</w:t>
      </w:r>
    </w:p>
    <w:p w:rsidR="00292D7F" w:rsidRDefault="00CC3997" w:rsidP="00E91909">
      <w:pPr>
        <w:pStyle w:val="Text"/>
        <w:tabs>
          <w:tab w:val="num" w:pos="720"/>
        </w:tabs>
      </w:pPr>
      <w:r>
        <w:t xml:space="preserve">where U and V stands for the velocity components in x and y directions respectively, </w:t>
      </w:r>
      <w:r w:rsidRPr="00E91909">
        <w:object w:dxaOrig="279" w:dyaOrig="360">
          <v:shape id="_x0000_i1042" type="#_x0000_t75" style="width:14.2pt;height:18.2pt" o:ole="">
            <v:imagedata r:id="rId48" o:title=""/>
          </v:shape>
          <o:OLEObject Type="Embed" ProgID="Equation.DSMT4" ShapeID="_x0000_i1042" DrawAspect="Content" ObjectID="_1554820091" r:id="rId49"/>
        </w:object>
      </w:r>
      <w:r>
        <w:t xml:space="preserve"> stands for the eddy viscosity, and </w:t>
      </w:r>
      <w:r w:rsidR="0037431C" w:rsidRPr="00E91909">
        <w:object w:dxaOrig="639" w:dyaOrig="400">
          <v:shape id="_x0000_i1043" type="#_x0000_t75" style="width:32pt;height:20pt" o:ole="">
            <v:imagedata r:id="rId50" o:title=""/>
          </v:shape>
          <o:OLEObject Type="Embed" ProgID="Equation.DSMT4" ShapeID="_x0000_i1043" DrawAspect="Content" ObjectID="_1554820092" r:id="rId51"/>
        </w:object>
      </w:r>
      <w:r w:rsidR="0037431C">
        <w:t xml:space="preserve"> is the Reynolds shear stress.</w:t>
      </w:r>
      <w:r w:rsidR="006E586C">
        <w:t xml:space="preserve"> Classic boundary layer theory assumes </w:t>
      </w:r>
      <w:r w:rsidR="006E586C">
        <w:lastRenderedPageBreak/>
        <w:t>that the y-velocity is negligible compared to the x- velocity, and the gradients in the streamwis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1pt;height:34.9pt" o:ole="">
            <v:imagedata r:id="rId52" o:title=""/>
          </v:shape>
          <o:OLEObject Type="Embed" ProgID="Equation.DSMT4" ShapeID="_x0000_i1044" DrawAspect="Content" ObjectID="_1554820093" r:id="rId53"/>
        </w:object>
      </w:r>
      <w:r>
        <w:tab/>
        <w:t>(7)</w:t>
      </w:r>
    </w:p>
    <w:p w:rsidR="00C7042A" w:rsidRDefault="00C7042A" w:rsidP="00E91909">
      <w:pPr>
        <w:pStyle w:val="Text"/>
        <w:tabs>
          <w:tab w:val="num" w:pos="720"/>
        </w:tabs>
      </w:pPr>
      <w:r>
        <w:t>The estimated non-dimensional eddy viscosity</w:t>
      </w:r>
      <w:r w:rsidR="00B8299E">
        <w:t>, defined as</w:t>
      </w:r>
      <w:r w:rsidR="00215CC8">
        <w:t xml:space="preserve"> the</w:t>
      </w:r>
      <w:r w:rsidR="00B8299E">
        <w:t xml:space="preserve"> eddy viscosity divided by fluid </w:t>
      </w:r>
      <w:r w:rsidR="00215CC8">
        <w:t>physic</w:t>
      </w:r>
      <w:r w:rsidR="00637C44">
        <w:t>s</w:t>
      </w:r>
      <w:r w:rsidR="00215CC8">
        <w:t xml:space="preserve"> </w:t>
      </w:r>
      <w:r w:rsidR="00B8299E">
        <w:t>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r w:rsidR="006B400D">
        <w:fldChar w:fldCharType="begin"/>
      </w:r>
      <w:r w:rsidR="006B400D">
        <w:instrText xml:space="preserve"> SEQ Fig. \* ARABIC </w:instrText>
      </w:r>
      <w:r w:rsidR="006B400D">
        <w:fldChar w:fldCharType="separate"/>
      </w:r>
      <w:r w:rsidR="007D6AAC">
        <w:rPr>
          <w:noProof/>
        </w:rPr>
        <w:t>6</w:t>
      </w:r>
      <w:r w:rsidR="006B400D">
        <w:rPr>
          <w:noProof/>
        </w:rPr>
        <w:fldChar w:fldCharType="end"/>
      </w:r>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2B342B" w:rsidRDefault="004270FD" w:rsidP="00E91909">
      <w:pPr>
        <w:pStyle w:val="Text"/>
        <w:tabs>
          <w:tab w:val="num" w:pos="720"/>
        </w:tabs>
      </w:pPr>
      <w:r>
        <w:rPr>
          <w:noProof/>
          <w:lang w:eastAsia="zh-CN"/>
        </w:rPr>
        <w:lastRenderedPageBreak/>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r w:rsidR="006B400D">
        <w:fldChar w:fldCharType="begin"/>
      </w:r>
      <w:r w:rsidR="006B400D">
        <w:instrText xml:space="preserve"> SEQ Fig. \* ARABIC </w:instrText>
      </w:r>
      <w:r w:rsidR="006B400D">
        <w:fldChar w:fldCharType="separate"/>
      </w:r>
      <w:r w:rsidR="008F048A">
        <w:rPr>
          <w:noProof/>
        </w:rPr>
        <w:t>7</w:t>
      </w:r>
      <w:r w:rsidR="006B400D">
        <w:rPr>
          <w:noProof/>
        </w:rPr>
        <w:fldChar w:fldCharType="end"/>
      </w:r>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w:t>
      </w:r>
      <w:r w:rsidR="00431C0C">
        <w:t xml:space="preserve"> a Strouhal number</w:t>
      </w:r>
      <w:r w:rsidR="00364E79">
        <w:t xml:space="preserve"> (St)</w:t>
      </w:r>
      <w:r w:rsidR="00431C0C">
        <w:t xml:space="preserve"> of</w:t>
      </w:r>
      <w:r w:rsidR="00E07446">
        <w:t xml:space="preserve"> 0.01 and a set of energy-containing frequencies around </w:t>
      </w:r>
      <w:r w:rsidR="00BF43BF">
        <w:t>St = 0.1.</w:t>
      </w:r>
      <w:r w:rsidR="00E330F0">
        <w:t xml:space="preserve"> Point 3 and 4 are set in the first separation region in the upstream of the step, and another low frequency</w:t>
      </w:r>
      <w:r w:rsidR="005771E3">
        <w:t xml:space="preserve"> peak</w:t>
      </w:r>
      <w:r w:rsidR="002B0674">
        <w:t xml:space="preserve"> can be found next to the St = 0.01 </w:t>
      </w:r>
      <w:r w:rsidR="00E330F0">
        <w:t>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310BB0">
        <w:t>. Point 8, 9, 10 and 11 are</w:t>
      </w:r>
      <w:r w:rsidR="004466C7">
        <w:t xml:space="preserve"> along the cen</w:t>
      </w:r>
      <w:r w:rsidR="00E512BF">
        <w:t xml:space="preserve">ter line downstream of the step. As it goes downstream, the amplitude gets </w:t>
      </w:r>
      <w:r w:rsidR="00E512BF">
        <w:lastRenderedPageBreak/>
        <w:t>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4049494" cy="3600000"/>
            <wp:effectExtent l="0" t="0" r="825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49494" cy="3600000"/>
                    </a:xfrm>
                    <a:prstGeom prst="rect">
                      <a:avLst/>
                    </a:prstGeom>
                  </pic:spPr>
                </pic:pic>
              </a:graphicData>
            </a:graphic>
          </wp:inline>
        </w:drawing>
      </w:r>
    </w:p>
    <w:p w:rsidR="00ED0C36" w:rsidRDefault="00ED0C36" w:rsidP="00ED0C36">
      <w:pPr>
        <w:pStyle w:val="a9"/>
        <w:jc w:val="center"/>
      </w:pPr>
      <w:r>
        <w:t xml:space="preserve">Fig. </w:t>
      </w:r>
      <w:r w:rsidR="006B400D">
        <w:fldChar w:fldCharType="begin"/>
      </w:r>
      <w:r w:rsidR="006B400D">
        <w:instrText xml:space="preserve"> SEQ Fig. \* ARABIC </w:instrText>
      </w:r>
      <w:r w:rsidR="006B400D">
        <w:fldChar w:fldCharType="separate"/>
      </w:r>
      <w:r w:rsidR="001A075F">
        <w:rPr>
          <w:noProof/>
        </w:rPr>
        <w:t>8</w:t>
      </w:r>
      <w:r w:rsidR="006B400D">
        <w:rPr>
          <w:noProof/>
        </w:rPr>
        <w:fldChar w:fldCharType="end"/>
      </w:r>
      <w:r>
        <w:tab/>
      </w:r>
      <w:r w:rsidR="00B8048B">
        <w:t>Location of Sample Points</w:t>
      </w:r>
    </w:p>
    <w:p w:rsidR="00ED0C36" w:rsidRPr="00ED0C36" w:rsidRDefault="00ED0C36" w:rsidP="00B8048B">
      <w:pPr>
        <w:ind w:left="315" w:firstLine="420"/>
        <w:rPr>
          <w:color w:val="FF0000"/>
        </w:rPr>
      </w:pPr>
    </w:p>
    <w:p w:rsidR="00FF6F57" w:rsidRDefault="005A6275" w:rsidP="00D26FA8">
      <w:pPr>
        <w:ind w:left="315"/>
        <w:jc w:val="center"/>
        <w:rPr>
          <w:color w:val="FF0000"/>
        </w:rPr>
      </w:pPr>
      <w:r>
        <w:rPr>
          <w:noProof/>
          <w:color w:val="FF0000"/>
        </w:rPr>
        <w:lastRenderedPageBreak/>
        <w:drawing>
          <wp:inline distT="0" distB="0" distL="0" distR="0" wp14:anchorId="6CE615C6" wp14:editId="51DE378D">
            <wp:extent cx="2022471" cy="17999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2471" cy="17999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471" cy="1799999"/>
                    </a:xfrm>
                    <a:prstGeom prst="rect">
                      <a:avLst/>
                    </a:prstGeom>
                  </pic:spPr>
                </pic:pic>
              </a:graphicData>
            </a:graphic>
          </wp:inline>
        </w:drawing>
      </w:r>
      <w:r w:rsidR="004610C9">
        <w:rPr>
          <w:noProof/>
          <w:color w:val="FF0000"/>
        </w:rPr>
        <w:drawing>
          <wp:inline distT="0" distB="0" distL="0" distR="0">
            <wp:extent cx="2024746" cy="17999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lastRenderedPageBreak/>
        <w:drawing>
          <wp:inline distT="0" distB="0" distL="0" distR="0">
            <wp:extent cx="2024746" cy="17999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r w:rsidR="004610C9">
        <w:rPr>
          <w:noProof/>
          <w:color w:val="FF0000"/>
        </w:rPr>
        <w:drawing>
          <wp:inline distT="0" distB="0" distL="0" distR="0">
            <wp:extent cx="2024746" cy="17999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46" cy="1799999"/>
                    </a:xfrm>
                    <a:prstGeom prst="rect">
                      <a:avLst/>
                    </a:prstGeom>
                  </pic:spPr>
                </pic:pic>
              </a:graphicData>
            </a:graphic>
          </wp:inline>
        </w:drawing>
      </w:r>
    </w:p>
    <w:p w:rsidR="00D26FA8" w:rsidRDefault="00D26FA8" w:rsidP="00D26FA8">
      <w:pPr>
        <w:pStyle w:val="a9"/>
        <w:jc w:val="center"/>
      </w:pPr>
      <w:r>
        <w:t xml:space="preserve">Fig. </w:t>
      </w:r>
      <w:r w:rsidR="006B400D">
        <w:fldChar w:fldCharType="begin"/>
      </w:r>
      <w:r w:rsidR="006B400D">
        <w:instrText xml:space="preserve"> SEQ Fig. \* ARABIC </w:instrText>
      </w:r>
      <w:r w:rsidR="006B400D">
        <w:fldChar w:fldCharType="separate"/>
      </w:r>
      <w:r w:rsidR="005E4B89">
        <w:rPr>
          <w:noProof/>
        </w:rPr>
        <w:t>9</w:t>
      </w:r>
      <w:r w:rsidR="006B400D">
        <w:rPr>
          <w:noProof/>
        </w:rPr>
        <w:fldChar w:fldCharType="end"/>
      </w:r>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slices of streamwis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077D2D">
        <w:t xml:space="preserve">starts to grow at around x =  </w:t>
      </w:r>
      <w:r w:rsidR="00175DB1">
        <w:t>-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lastRenderedPageBreak/>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r w:rsidR="006B400D">
        <w:fldChar w:fldCharType="begin"/>
      </w:r>
      <w:r w:rsidR="006B400D">
        <w:instrText xml:space="preserve"> SEQ Fig. \* ARABIC </w:instrText>
      </w:r>
      <w:r w:rsidR="006B400D">
        <w:fldChar w:fldCharType="separate"/>
      </w:r>
      <w:r w:rsidR="005E4B89">
        <w:rPr>
          <w:noProof/>
        </w:rPr>
        <w:t>10</w:t>
      </w:r>
      <w:r w:rsidR="006B400D">
        <w:rPr>
          <w:noProof/>
        </w:rPr>
        <w:fldChar w:fldCharType="end"/>
      </w:r>
      <w:r>
        <w:tab/>
      </w:r>
      <w:r w:rsidR="00240435">
        <w:t xml:space="preserve">Instantaneous </w:t>
      </w:r>
      <w:r w:rsidR="000B4AD0">
        <w:t xml:space="preserve">Slices of </w:t>
      </w:r>
      <w:r w:rsidR="003953AC">
        <w:t xml:space="preserve">Streamwise Velocity. Left: Flat Plate. Right: Forward-Facing Step </w:t>
      </w:r>
    </w:p>
    <w:p w:rsidR="00C4738B" w:rsidRDefault="00C4738B" w:rsidP="00E91909">
      <w:pPr>
        <w:pStyle w:val="Text"/>
        <w:tabs>
          <w:tab w:val="num" w:pos="720"/>
        </w:tabs>
      </w:pPr>
      <w:r>
        <w:t xml:space="preserve">Streamwise slices of </w:t>
      </w:r>
      <w:r w:rsidR="00297B3B">
        <w:t xml:space="preserve">instantaneous </w:t>
      </w:r>
      <w:r w:rsidR="00DC53AC">
        <w:t>vorticities in the vicinity of the step is shown</w:t>
      </w:r>
      <w:r w:rsidR="006F2A29">
        <w:t xml:space="preserve"> in Fig</w:t>
      </w:r>
      <w:r w:rsidR="007000E6">
        <w:t>.</w:t>
      </w:r>
      <w:r w:rsidR="006F2A29" w:rsidRPr="00E91909">
        <w:t xml:space="preserve"> </w:t>
      </w:r>
      <w:r w:rsidR="00DB662F">
        <w:t>1</w:t>
      </w:r>
      <w:r w:rsidR="00E74D74">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w:t>
      </w:r>
      <w:r w:rsidR="007D7A96" w:rsidRPr="00E91909">
        <w:t>ü</w:t>
      </w:r>
      <w:r w:rsidR="00C7195C">
        <w:t>er</w:t>
      </w:r>
      <w:r w:rsidR="007D7A96">
        <w:t xml:space="preserve"> </w:t>
      </w:r>
      <w:r w:rsidR="00C7195C" w:rsidRPr="00E91909">
        <w:t>[</w:t>
      </w:r>
      <w:r w:rsidR="009E413A" w:rsidRPr="00E91909">
        <w:t>6</w:t>
      </w:r>
      <w:r w:rsidR="00C7195C" w:rsidRPr="00E91909">
        <w:t>]</w:t>
      </w:r>
      <w:r w:rsidR="00C7195C">
        <w:t>.</w:t>
      </w:r>
      <w:r w:rsidR="00ED4840">
        <w:t xml:space="preserve"> It can be also observed that these s</w:t>
      </w:r>
      <w:r w:rsidR="008F738A">
        <w:t>treamwise vortex structures are low in frequency, which corresponds to the low-frequency peaks at sample points 3 and 4</w:t>
      </w:r>
      <w:r w:rsidR="009515A9">
        <w:t xml:space="preserve"> </w:t>
      </w:r>
      <w:r w:rsidR="008F738A">
        <w:t>in Fig. 9.</w:t>
      </w:r>
    </w:p>
    <w:p w:rsidR="00273927" w:rsidRDefault="00273927" w:rsidP="007D32FB">
      <w:pPr>
        <w:ind w:left="315" w:firstLine="420"/>
        <w:jc w:val="center"/>
      </w:pPr>
      <w:r>
        <w:rPr>
          <w:noProof/>
        </w:rPr>
        <w:lastRenderedPageBreak/>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r w:rsidR="006B400D">
        <w:fldChar w:fldCharType="begin"/>
      </w:r>
      <w:r w:rsidR="006B400D">
        <w:instrText xml:space="preserve"> SEQ Fig. \* ARABIC </w:instrText>
      </w:r>
      <w:r w:rsidR="006B400D">
        <w:fldChar w:fldCharType="separate"/>
      </w:r>
      <w:r w:rsidR="00C535F0">
        <w:rPr>
          <w:noProof/>
        </w:rPr>
        <w:t>11</w:t>
      </w:r>
      <w:r w:rsidR="006B400D">
        <w:rPr>
          <w:noProof/>
        </w:rPr>
        <w:fldChar w:fldCharType="end"/>
      </w:r>
      <w:r>
        <w:tab/>
        <w:t xml:space="preserve">Instantaneous Slices of Vorticity of the Forward-Facing Step </w:t>
      </w:r>
    </w:p>
    <w:p w:rsidR="001B1864" w:rsidRDefault="000E3E0B" w:rsidP="000E3E0B">
      <w:pPr>
        <w:jc w:val="center"/>
      </w:pPr>
      <w:r>
        <w:rPr>
          <w:noProof/>
        </w:rPr>
        <w:lastRenderedPageBreak/>
        <w:drawing>
          <wp:inline distT="0" distB="0" distL="0" distR="0">
            <wp:extent cx="3235915" cy="288000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Q_front_1.png"/>
                    <pic:cNvPicPr/>
                  </pic:nvPicPr>
                  <pic:blipFill rotWithShape="1">
                    <a:blip r:embed="rId85" cstate="print">
                      <a:extLst>
                        <a:ext uri="{28A0092B-C50C-407E-A947-70E740481C1C}">
                          <a14:useLocalDpi xmlns:a14="http://schemas.microsoft.com/office/drawing/2010/main" val="0"/>
                        </a:ext>
                      </a:extLst>
                    </a:blip>
                    <a:srcRect l="1635" t="614" r="1203" b="2114"/>
                    <a:stretch/>
                  </pic:blipFill>
                  <pic:spPr bwMode="auto">
                    <a:xfrm>
                      <a:off x="0" y="0"/>
                      <a:ext cx="3235915" cy="2880000"/>
                    </a:xfrm>
                    <a:prstGeom prst="rect">
                      <a:avLst/>
                    </a:prstGeom>
                    <a:ln>
                      <a:noFill/>
                    </a:ln>
                    <a:extLst>
                      <a:ext uri="{53640926-AAD7-44D8-BBD7-CCE9431645EC}">
                        <a14:shadowObscured xmlns:a14="http://schemas.microsoft.com/office/drawing/2010/main"/>
                      </a:ext>
                    </a:extLst>
                  </pic:spPr>
                </pic:pic>
              </a:graphicData>
            </a:graphic>
          </wp:inline>
        </w:drawing>
      </w:r>
    </w:p>
    <w:p w:rsidR="00EE52EF" w:rsidRDefault="00F84BB0" w:rsidP="00F84BB0">
      <w:pPr>
        <w:jc w:val="center"/>
        <w:rPr>
          <w:noProof/>
        </w:rPr>
      </w:pPr>
      <w:r>
        <w:rPr>
          <w:noProof/>
        </w:rPr>
        <w:drawing>
          <wp:inline distT="0" distB="0" distL="0" distR="0">
            <wp:extent cx="3275863" cy="28800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QQQ1.png"/>
                    <pic:cNvPicPr/>
                  </pic:nvPicPr>
                  <pic:blipFill rotWithShape="1">
                    <a:blip r:embed="rId86" cstate="print">
                      <a:extLst>
                        <a:ext uri="{28A0092B-C50C-407E-A947-70E740481C1C}">
                          <a14:useLocalDpi xmlns:a14="http://schemas.microsoft.com/office/drawing/2010/main" val="0"/>
                        </a:ext>
                      </a:extLst>
                    </a:blip>
                    <a:srcRect l="1090" t="981" r="551" b="1749"/>
                    <a:stretch/>
                  </pic:blipFill>
                  <pic:spPr bwMode="auto">
                    <a:xfrm>
                      <a:off x="0" y="0"/>
                      <a:ext cx="3275863" cy="2880000"/>
                    </a:xfrm>
                    <a:prstGeom prst="rect">
                      <a:avLst/>
                    </a:prstGeom>
                    <a:ln>
                      <a:noFill/>
                    </a:ln>
                    <a:extLst>
                      <a:ext uri="{53640926-AAD7-44D8-BBD7-CCE9431645EC}">
                        <a14:shadowObscured xmlns:a14="http://schemas.microsoft.com/office/drawing/2010/main"/>
                      </a:ext>
                    </a:extLst>
                  </pic:spPr>
                </pic:pic>
              </a:graphicData>
            </a:graphic>
          </wp:inline>
        </w:drawing>
      </w:r>
    </w:p>
    <w:p w:rsidR="000E3E0B" w:rsidRPr="000E3E0B" w:rsidRDefault="002B59A4" w:rsidP="000E3E0B">
      <w:pPr>
        <w:pStyle w:val="a9"/>
        <w:jc w:val="center"/>
      </w:pPr>
      <w:r>
        <w:t xml:space="preserve">Fig. </w:t>
      </w:r>
      <w:r w:rsidR="006B400D">
        <w:fldChar w:fldCharType="begin"/>
      </w:r>
      <w:r w:rsidR="006B400D">
        <w:instrText xml:space="preserve"> SEQ Fig. \* ARABIC </w:instrText>
      </w:r>
      <w:r w:rsidR="006B400D">
        <w:fldChar w:fldCharType="separate"/>
      </w:r>
      <w:r w:rsidR="00E74D74">
        <w:rPr>
          <w:noProof/>
        </w:rPr>
        <w:t>12</w:t>
      </w:r>
      <w:r w:rsidR="006B400D">
        <w:rPr>
          <w:noProof/>
        </w:rPr>
        <w:fldChar w:fldCharType="end"/>
      </w:r>
      <w:r>
        <w:tab/>
        <w:t>Instantaneous Isosurface of Q-Criterion at the Upstream of the Forward-Facing Step</w:t>
      </w:r>
    </w:p>
    <w:p w:rsidR="0087382C" w:rsidRDefault="0087382C" w:rsidP="00E91909">
      <w:pPr>
        <w:pStyle w:val="Text"/>
        <w:tabs>
          <w:tab w:val="num" w:pos="720"/>
        </w:tabs>
      </w:pPr>
      <w:r>
        <w:t xml:space="preserve">To further investigate the effect of the forward-facing steps on boundary layer transition, instantaneous flow fields </w:t>
      </w:r>
      <w:r w:rsidR="00771210">
        <w:t xml:space="preserve">at </w:t>
      </w:r>
      <w:r w:rsidR="00EB0C1F">
        <w:t xml:space="preserve">upstream and </w:t>
      </w:r>
      <w:r w:rsidR="00771210">
        <w:t xml:space="preserve">downstream of the step </w:t>
      </w:r>
      <w:r>
        <w:t xml:space="preserve">are demonstrated in Figure </w:t>
      </w:r>
      <w:r w:rsidR="006D33D8">
        <w:t>1</w:t>
      </w:r>
      <w:r w:rsidR="00E74D74">
        <w:t>2</w:t>
      </w:r>
      <w:r w:rsidR="006D33D8">
        <w:t xml:space="preserve"> and Figure </w:t>
      </w:r>
      <w:r w:rsidR="00E74D74">
        <w:t>13</w:t>
      </w:r>
      <w:r w:rsidR="00B35682">
        <w:t xml:space="preserve"> respectively</w:t>
      </w:r>
      <w:r>
        <w:t xml:space="preserve">. Q-criterions colored by the streamwise velocity are used to show the vortex structures. </w:t>
      </w:r>
      <w:r w:rsidR="001033F8">
        <w:t>The inlet disturbance experiences a</w:t>
      </w:r>
      <w:r w:rsidR="009B21D3">
        <w:t xml:space="preserve"> decay at the first stage, and</w:t>
      </w:r>
      <w:r w:rsidR="00D5317E">
        <w:t xml:space="preserve"> then at around x = -25, </w:t>
      </w:r>
      <w:r w:rsidR="0055574A">
        <w:t>weak streamwise vortices</w:t>
      </w:r>
      <w:r w:rsidR="00037229">
        <w:t xml:space="preserve"> are formed at the bottom of the boundary layer, according to Figure 1</w:t>
      </w:r>
      <w:r w:rsidR="00C858D3">
        <w:t>2</w:t>
      </w:r>
      <w:r w:rsidR="009B21D3">
        <w:t xml:space="preserve">. </w:t>
      </w:r>
      <w:r>
        <w:t>Due to the blockage effect of the FFS,</w:t>
      </w:r>
      <w:r w:rsidR="0059435B">
        <w:t xml:space="preserve"> the vortices</w:t>
      </w:r>
      <w:r w:rsidR="004C11DC">
        <w:t xml:space="preserve"> grow and</w:t>
      </w:r>
      <w:r w:rsidR="0059435B">
        <w:t xml:space="preserve"> hit the step wall,</w:t>
      </w:r>
      <w:r w:rsidR="004C11DC">
        <w:t xml:space="preserve"> and small scale structures are formed, </w:t>
      </w:r>
      <w:r w:rsidR="004C11DC">
        <w:lastRenderedPageBreak/>
        <w:t>confirming the previous analysis of Fig. 1</w:t>
      </w:r>
      <w:r w:rsidR="00C535F0">
        <w:t>1</w:t>
      </w:r>
      <w:r>
        <w:t xml:space="preserve">. </w:t>
      </w:r>
      <w:r w:rsidR="0059435B">
        <w:t xml:space="preserve">Another set of </w:t>
      </w:r>
      <w:r w:rsidR="006F3187">
        <w:t xml:space="preserve">weaker </w:t>
      </w:r>
      <w:r w:rsidR="0059435B">
        <w:t>s</w:t>
      </w:r>
      <w:r>
        <w:t>treamwise vortices form in the concave-streamline regi</w:t>
      </w:r>
      <w:r w:rsidR="00D712BE">
        <w:t>ons outside separation regions</w:t>
      </w:r>
      <w:r w:rsidR="00563430">
        <w:t xml:space="preserve">, and </w:t>
      </w:r>
      <w:r w:rsidR="000E2D84">
        <w:t xml:space="preserve">merge into the vortices mentioned above at the reattachment point of the second </w:t>
      </w:r>
      <w:r w:rsidR="00C87DF9">
        <w:t>separation region</w:t>
      </w:r>
      <w:r>
        <w:t xml:space="preserve">. The small structures </w:t>
      </w:r>
      <w:r w:rsidR="00EF54C5">
        <w:t>introduce a new set of spanwise vortices.</w:t>
      </w:r>
      <w:r>
        <w:t xml:space="preserve"> Due to their small-scale sources, the spanwise vortices are high in frequency, which trigger secondary inst</w:t>
      </w:r>
      <w:r w:rsidR="008024E9">
        <w:t>abilities in the boundary layer,</w:t>
      </w:r>
      <w:r w:rsidR="00C90757">
        <w:t xml:space="preserve"> </w:t>
      </w:r>
      <w:r w:rsidR="004D2767">
        <w:t>correspond</w:t>
      </w:r>
      <w:r w:rsidR="008024E9">
        <w:t>ing</w:t>
      </w:r>
      <w:r w:rsidR="004D2767">
        <w:t xml:space="preserve"> to the</w:t>
      </w:r>
      <w:r w:rsidR="002E0B28">
        <w:t xml:space="preserve"> peaks at around </w:t>
      </w:r>
      <w:r w:rsidR="00D52B55">
        <w:t>St = 10</w:t>
      </w:r>
      <w:r w:rsidR="002E0B28">
        <w:t xml:space="preserve"> at sample points 8, 9 and 10 in Fig. 9</w:t>
      </w:r>
      <w:r w:rsidR="004D2767">
        <w:t>.</w:t>
      </w:r>
      <w:r>
        <w:t xml:space="preserve">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201F1D" w:rsidP="00EB0C1F">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EB0C1F">
      <w:pPr>
        <w:ind w:left="315" w:firstLine="420"/>
        <w:jc w:val="center"/>
      </w:pP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EB0C1F">
        <w:rPr>
          <w:noProof/>
        </w:rPr>
        <w:drawing>
          <wp:inline distT="0" distB="0" distL="0" distR="0">
            <wp:extent cx="2160000" cy="1920231"/>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75000.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00000.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rFonts w:hint="eastAsia"/>
          <w:noProof/>
        </w:rPr>
        <w:drawing>
          <wp:inline distT="0" distB="0" distL="0" distR="0">
            <wp:extent cx="2160000" cy="1920231"/>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925000.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EB0C1F" w:rsidRDefault="00EB0C1F" w:rsidP="00EB0C1F">
      <w:pPr>
        <w:ind w:left="315" w:firstLine="420"/>
        <w:jc w:val="center"/>
      </w:pPr>
      <w:r>
        <w:rPr>
          <w:rFonts w:hint="eastAsia"/>
          <w:noProof/>
        </w:rPr>
        <w:drawing>
          <wp:inline distT="0" distB="0" distL="0" distR="0">
            <wp:extent cx="2160000" cy="1920231"/>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950000.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sidR="00FF1AC4">
        <w:rPr>
          <w:rFonts w:hint="eastAsia"/>
          <w:noProof/>
        </w:rPr>
        <w:drawing>
          <wp:inline distT="0" distB="0" distL="0" distR="0">
            <wp:extent cx="2160000" cy="1920231"/>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97500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r w:rsidR="006B400D">
        <w:fldChar w:fldCharType="begin"/>
      </w:r>
      <w:r w:rsidR="006B400D">
        <w:instrText xml:space="preserve"> SEQ Fig. \* ARABIC </w:instrText>
      </w:r>
      <w:r w:rsidR="006B400D">
        <w:fldChar w:fldCharType="separate"/>
      </w:r>
      <w:r w:rsidR="00E74D74">
        <w:rPr>
          <w:noProof/>
        </w:rPr>
        <w:t>13</w:t>
      </w:r>
      <w:r w:rsidR="006B400D">
        <w:rPr>
          <w:noProof/>
        </w:rPr>
        <w:fldChar w:fldCharType="end"/>
      </w:r>
      <w:r>
        <w:tab/>
        <w:t>Instantaneous Isosurface of Q-Criterion</w:t>
      </w:r>
      <w:r w:rsidR="008D057B">
        <w:t xml:space="preserve"> at the Downstream of the Forward-Facing Step</w:t>
      </w:r>
      <w:r w:rsidR="009F79B6">
        <w:t xml:space="preserve">. </w:t>
      </w:r>
      <w:r w:rsidR="00BD38D5">
        <w:t>Snapshot Time: 2400, 2450, 2500, 2550, 2600, 2650, 2700</w:t>
      </w:r>
      <w:r w:rsidR="00CA4500">
        <w:t>, 2750, 2800, 2850, 2900</w:t>
      </w:r>
      <w:r w:rsidR="00FF1AC4">
        <w:t>,</w:t>
      </w:r>
      <w:r w:rsidR="003E7DD5">
        <w:t xml:space="preserve"> </w:t>
      </w:r>
      <w:r w:rsidR="00FF1AC4">
        <w:t>2950</w:t>
      </w:r>
    </w:p>
    <w:p w:rsidR="00A1498C" w:rsidRPr="00F84BB0"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will not </w:t>
      </w:r>
      <w:r w:rsidR="00FF0D94">
        <w:t xml:space="preserve">trigger </w:t>
      </w:r>
      <w:r w:rsidR="00DA18A3">
        <w:t>flow transition itself, according to the flat plate flow simulation.</w:t>
      </w:r>
      <w:r w:rsidR="00592267">
        <w:t xml:space="preserve"> </w:t>
      </w:r>
      <w:r w:rsidR="004E16AC">
        <w:t>Streamwise</w:t>
      </w:r>
      <w:r w:rsidR="00060889">
        <w:t xml:space="preserve"> vortices are formed in the upstream of the step.</w:t>
      </w:r>
      <w:r w:rsidR="004E16AC">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E16AC">
        <w:t xml:space="preserve">another set of </w:t>
      </w:r>
      <w:r w:rsidR="00BA6BC0">
        <w:t>streamwise vor</w:t>
      </w:r>
      <w:r w:rsidR="00413DBA">
        <w:t>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nstream</w:t>
      </w:r>
      <w:r w:rsidR="000B2BA1">
        <w:t>, causing the boundary layer transition phenomenon</w:t>
      </w:r>
      <w:r w:rsidR="001B54ED">
        <w:t xml:space="preserve">.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r w:rsidR="009463D9" w:rsidRPr="00E91909">
        <w:t>Brederode</w:t>
      </w:r>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r w:rsidR="00FD3FEB" w:rsidRPr="00E91909">
        <w:t>Largeau, J. F.,</w:t>
      </w:r>
      <w:r w:rsidR="00CF3D07" w:rsidRPr="00E91909">
        <w:t xml:space="preserve"> and </w:t>
      </w:r>
      <w:r w:rsidR="00D97DCE" w:rsidRPr="00E91909">
        <w:t>Moriniere,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Camussi, R., Felli, M., Pereira, F., Aloisio,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lastRenderedPageBreak/>
        <w:t>[6]</w:t>
      </w:r>
      <w:r w:rsidR="00A6574F" w:rsidRPr="00E91909">
        <w:t xml:space="preserve"> </w:t>
      </w:r>
      <w:r w:rsidR="00BD6277" w:rsidRPr="00E91909">
        <w:t>Stüer, H., Gyr A. and Kinzelbach,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Zukoski,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Edelmann, C. A., </w:t>
      </w:r>
      <w:r w:rsidR="00FF1A05" w:rsidRPr="00E91909">
        <w:t>“Influence of Forward-Facing Steps on Laminar-Turbulent Transition</w:t>
      </w:r>
      <w:r w:rsidR="00A84D8D" w:rsidRPr="00E91909">
        <w:t>,”</w:t>
      </w:r>
      <w:r w:rsidR="00C12C30" w:rsidRPr="00E91909">
        <w:t xml:space="preserve"> </w:t>
      </w:r>
      <w:r w:rsidR="007176BD" w:rsidRPr="00E91909">
        <w:t>Ph. D. Di</w:t>
      </w:r>
      <w:r w:rsidR="00126C2C" w:rsidRPr="00E91909">
        <w:t xml:space="preserve">sseration,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r w:rsidR="002D1187" w:rsidRPr="00E91909">
        <w:t xml:space="preserve">Duan,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t>[10]</w:t>
      </w:r>
      <w:r w:rsidR="006251C5" w:rsidRPr="00E91909">
        <w:t xml:space="preserve"> </w:t>
      </w:r>
      <w:r w:rsidR="00897520" w:rsidRPr="00E91909">
        <w:t>Huynh, H. T. "“A Flux Reconstruction Approach to High-Order Schemes Including Discontinuous Galerkin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Wang, Z. J., and Gao, H. "A Unifying Lifting Collocation Penalty Formulation Including the Discontinuous Galerkin,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r w:rsidR="0094709C" w:rsidRPr="00E91909">
        <w:t>Bassi, F., and Rebay, S. "A High-Order Accurate Discontinuous Finite Element Method for the Numerical Solution of the Compressible Navier–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Galerkin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Tadmor,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lastRenderedPageBreak/>
        <w:t>[15</w:t>
      </w:r>
      <w:r w:rsidRPr="00E91909">
        <w:rPr>
          <w:rFonts w:hint="eastAsia"/>
        </w:rPr>
        <w:t>]</w:t>
      </w:r>
      <w:r w:rsidR="00550DBB" w:rsidRPr="00E91909">
        <w:t xml:space="preserve"> </w:t>
      </w:r>
      <w:r w:rsidR="006963F1" w:rsidRPr="00E91909">
        <w:t>Menter, F. R., Langtry, R. B., Likki, S. R., Suzen Y. B., Huang P. G. and V</w:t>
      </w:r>
      <w:r w:rsidR="006963F1" w:rsidRPr="00E91909">
        <w:rPr>
          <w:rFonts w:hint="eastAsia"/>
        </w:rPr>
        <w:t>ö</w:t>
      </w:r>
      <w:r w:rsidR="006963F1" w:rsidRPr="00E91909">
        <w:t xml:space="preserve">lker,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400D" w:rsidRDefault="006B400D" w:rsidP="00EE6E86">
      <w:r>
        <w:separator/>
      </w:r>
    </w:p>
  </w:endnote>
  <w:endnote w:type="continuationSeparator" w:id="0">
    <w:p w:rsidR="006B400D" w:rsidRDefault="006B400D"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400D" w:rsidRDefault="006B400D" w:rsidP="00EE6E86">
      <w:r>
        <w:separator/>
      </w:r>
    </w:p>
  </w:footnote>
  <w:footnote w:type="continuationSeparator" w:id="0">
    <w:p w:rsidR="006B400D" w:rsidRDefault="006B400D"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2AAB"/>
    <w:rsid w:val="000231B5"/>
    <w:rsid w:val="00031820"/>
    <w:rsid w:val="000321AD"/>
    <w:rsid w:val="00032497"/>
    <w:rsid w:val="0003300E"/>
    <w:rsid w:val="00033107"/>
    <w:rsid w:val="000331AD"/>
    <w:rsid w:val="00035593"/>
    <w:rsid w:val="00036092"/>
    <w:rsid w:val="000363B1"/>
    <w:rsid w:val="00037229"/>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0889"/>
    <w:rsid w:val="000614ED"/>
    <w:rsid w:val="000626A3"/>
    <w:rsid w:val="00067F7A"/>
    <w:rsid w:val="00070A3A"/>
    <w:rsid w:val="00072E6D"/>
    <w:rsid w:val="00075642"/>
    <w:rsid w:val="00076178"/>
    <w:rsid w:val="0007788D"/>
    <w:rsid w:val="00077D2D"/>
    <w:rsid w:val="00080850"/>
    <w:rsid w:val="000811E6"/>
    <w:rsid w:val="00083730"/>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2BA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2D84"/>
    <w:rsid w:val="000E30E2"/>
    <w:rsid w:val="000E3E0B"/>
    <w:rsid w:val="000E3F48"/>
    <w:rsid w:val="000E432E"/>
    <w:rsid w:val="000E4580"/>
    <w:rsid w:val="000E7BEE"/>
    <w:rsid w:val="000F2298"/>
    <w:rsid w:val="000F6A40"/>
    <w:rsid w:val="001014B3"/>
    <w:rsid w:val="00101599"/>
    <w:rsid w:val="001033F8"/>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7797E"/>
    <w:rsid w:val="00183577"/>
    <w:rsid w:val="00186282"/>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15CC8"/>
    <w:rsid w:val="00220848"/>
    <w:rsid w:val="00223191"/>
    <w:rsid w:val="002236F7"/>
    <w:rsid w:val="00224DEB"/>
    <w:rsid w:val="00224E60"/>
    <w:rsid w:val="00225B17"/>
    <w:rsid w:val="0022777A"/>
    <w:rsid w:val="002323C6"/>
    <w:rsid w:val="00232B16"/>
    <w:rsid w:val="00233282"/>
    <w:rsid w:val="00233475"/>
    <w:rsid w:val="002337C6"/>
    <w:rsid w:val="0023445A"/>
    <w:rsid w:val="00234E1A"/>
    <w:rsid w:val="0023579B"/>
    <w:rsid w:val="00236F5B"/>
    <w:rsid w:val="00237946"/>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65A68"/>
    <w:rsid w:val="002707F0"/>
    <w:rsid w:val="0027323F"/>
    <w:rsid w:val="00273927"/>
    <w:rsid w:val="00277651"/>
    <w:rsid w:val="00277D30"/>
    <w:rsid w:val="00280E6E"/>
    <w:rsid w:val="00282D71"/>
    <w:rsid w:val="0028476E"/>
    <w:rsid w:val="002851A0"/>
    <w:rsid w:val="00292D7F"/>
    <w:rsid w:val="002937AF"/>
    <w:rsid w:val="00297B3B"/>
    <w:rsid w:val="002A39D4"/>
    <w:rsid w:val="002A60C9"/>
    <w:rsid w:val="002B0674"/>
    <w:rsid w:val="002B0E6F"/>
    <w:rsid w:val="002B268C"/>
    <w:rsid w:val="002B26B6"/>
    <w:rsid w:val="002B342B"/>
    <w:rsid w:val="002B468A"/>
    <w:rsid w:val="002B4BA1"/>
    <w:rsid w:val="002B59A4"/>
    <w:rsid w:val="002B5DFA"/>
    <w:rsid w:val="002C0571"/>
    <w:rsid w:val="002C20F9"/>
    <w:rsid w:val="002C2449"/>
    <w:rsid w:val="002C30B1"/>
    <w:rsid w:val="002D0E20"/>
    <w:rsid w:val="002D1187"/>
    <w:rsid w:val="002D1F7A"/>
    <w:rsid w:val="002D4306"/>
    <w:rsid w:val="002D6A60"/>
    <w:rsid w:val="002D71F4"/>
    <w:rsid w:val="002E0B28"/>
    <w:rsid w:val="002E0E1F"/>
    <w:rsid w:val="002E185E"/>
    <w:rsid w:val="002E2CDD"/>
    <w:rsid w:val="002E3F8B"/>
    <w:rsid w:val="002E4BD7"/>
    <w:rsid w:val="002E4FC2"/>
    <w:rsid w:val="002F4F1C"/>
    <w:rsid w:val="002F688C"/>
    <w:rsid w:val="002F7406"/>
    <w:rsid w:val="002F7D79"/>
    <w:rsid w:val="00300523"/>
    <w:rsid w:val="00300F77"/>
    <w:rsid w:val="00303433"/>
    <w:rsid w:val="00304741"/>
    <w:rsid w:val="00304DA9"/>
    <w:rsid w:val="00306327"/>
    <w:rsid w:val="003072DE"/>
    <w:rsid w:val="00310BB0"/>
    <w:rsid w:val="0031121B"/>
    <w:rsid w:val="00315BAA"/>
    <w:rsid w:val="00316B8C"/>
    <w:rsid w:val="003205DC"/>
    <w:rsid w:val="00327390"/>
    <w:rsid w:val="00330B3D"/>
    <w:rsid w:val="003332C0"/>
    <w:rsid w:val="0033391C"/>
    <w:rsid w:val="00333B82"/>
    <w:rsid w:val="003352C5"/>
    <w:rsid w:val="00335745"/>
    <w:rsid w:val="003418C9"/>
    <w:rsid w:val="00342BED"/>
    <w:rsid w:val="00346A8A"/>
    <w:rsid w:val="00346FFC"/>
    <w:rsid w:val="00347BB2"/>
    <w:rsid w:val="00350BF9"/>
    <w:rsid w:val="00357545"/>
    <w:rsid w:val="00360B84"/>
    <w:rsid w:val="00360FA8"/>
    <w:rsid w:val="0036226A"/>
    <w:rsid w:val="003633E4"/>
    <w:rsid w:val="003634D1"/>
    <w:rsid w:val="0036462C"/>
    <w:rsid w:val="00364E79"/>
    <w:rsid w:val="003659AE"/>
    <w:rsid w:val="00366079"/>
    <w:rsid w:val="003708BF"/>
    <w:rsid w:val="00371A9F"/>
    <w:rsid w:val="0037300E"/>
    <w:rsid w:val="00373AB0"/>
    <w:rsid w:val="0037431C"/>
    <w:rsid w:val="003755F7"/>
    <w:rsid w:val="00375E50"/>
    <w:rsid w:val="00381E8B"/>
    <w:rsid w:val="0038222B"/>
    <w:rsid w:val="00382EF8"/>
    <w:rsid w:val="0038417D"/>
    <w:rsid w:val="003848EF"/>
    <w:rsid w:val="00385864"/>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4CBC"/>
    <w:rsid w:val="003B5487"/>
    <w:rsid w:val="003C0C7A"/>
    <w:rsid w:val="003C3819"/>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E7DD5"/>
    <w:rsid w:val="003F0167"/>
    <w:rsid w:val="003F07FB"/>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1C0C"/>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A70"/>
    <w:rsid w:val="00475C60"/>
    <w:rsid w:val="00476B46"/>
    <w:rsid w:val="00483D4B"/>
    <w:rsid w:val="00484430"/>
    <w:rsid w:val="004849F2"/>
    <w:rsid w:val="00491D16"/>
    <w:rsid w:val="00493F8E"/>
    <w:rsid w:val="00495329"/>
    <w:rsid w:val="00495E3A"/>
    <w:rsid w:val="004961D0"/>
    <w:rsid w:val="0049770A"/>
    <w:rsid w:val="004A1BB7"/>
    <w:rsid w:val="004A2127"/>
    <w:rsid w:val="004A5AA1"/>
    <w:rsid w:val="004A7E45"/>
    <w:rsid w:val="004B28D1"/>
    <w:rsid w:val="004B3659"/>
    <w:rsid w:val="004B39B2"/>
    <w:rsid w:val="004B6252"/>
    <w:rsid w:val="004B65A2"/>
    <w:rsid w:val="004B73C4"/>
    <w:rsid w:val="004C10CC"/>
    <w:rsid w:val="004C11DC"/>
    <w:rsid w:val="004C15AA"/>
    <w:rsid w:val="004C517C"/>
    <w:rsid w:val="004C66C8"/>
    <w:rsid w:val="004C6BE2"/>
    <w:rsid w:val="004C7C23"/>
    <w:rsid w:val="004D1449"/>
    <w:rsid w:val="004D1ACB"/>
    <w:rsid w:val="004D1B4F"/>
    <w:rsid w:val="004D2767"/>
    <w:rsid w:val="004D3CC8"/>
    <w:rsid w:val="004D738D"/>
    <w:rsid w:val="004E093C"/>
    <w:rsid w:val="004E1115"/>
    <w:rsid w:val="004E16AC"/>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574A"/>
    <w:rsid w:val="00556954"/>
    <w:rsid w:val="00556D56"/>
    <w:rsid w:val="005602B1"/>
    <w:rsid w:val="0056074B"/>
    <w:rsid w:val="00563212"/>
    <w:rsid w:val="00563430"/>
    <w:rsid w:val="00564D12"/>
    <w:rsid w:val="00565B06"/>
    <w:rsid w:val="00566918"/>
    <w:rsid w:val="0057126F"/>
    <w:rsid w:val="00571DFA"/>
    <w:rsid w:val="0057241E"/>
    <w:rsid w:val="00573C97"/>
    <w:rsid w:val="00573D0D"/>
    <w:rsid w:val="00573D92"/>
    <w:rsid w:val="00574BB3"/>
    <w:rsid w:val="00576CDB"/>
    <w:rsid w:val="00577182"/>
    <w:rsid w:val="005771E3"/>
    <w:rsid w:val="00577452"/>
    <w:rsid w:val="00577A66"/>
    <w:rsid w:val="005823D9"/>
    <w:rsid w:val="00583792"/>
    <w:rsid w:val="0058444E"/>
    <w:rsid w:val="005852D7"/>
    <w:rsid w:val="00585311"/>
    <w:rsid w:val="00585DCC"/>
    <w:rsid w:val="00585E93"/>
    <w:rsid w:val="0058618F"/>
    <w:rsid w:val="00587586"/>
    <w:rsid w:val="00590CF0"/>
    <w:rsid w:val="00592267"/>
    <w:rsid w:val="00592337"/>
    <w:rsid w:val="0059435B"/>
    <w:rsid w:val="00595182"/>
    <w:rsid w:val="0059667C"/>
    <w:rsid w:val="005A1C31"/>
    <w:rsid w:val="005A2FC9"/>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070"/>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1D38"/>
    <w:rsid w:val="00632D5A"/>
    <w:rsid w:val="00634836"/>
    <w:rsid w:val="006351F8"/>
    <w:rsid w:val="00635764"/>
    <w:rsid w:val="00636138"/>
    <w:rsid w:val="0063688D"/>
    <w:rsid w:val="00637077"/>
    <w:rsid w:val="00637C44"/>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0F7A"/>
    <w:rsid w:val="00691431"/>
    <w:rsid w:val="006923C9"/>
    <w:rsid w:val="00694023"/>
    <w:rsid w:val="00696185"/>
    <w:rsid w:val="006963F1"/>
    <w:rsid w:val="00697224"/>
    <w:rsid w:val="006A1935"/>
    <w:rsid w:val="006A1E44"/>
    <w:rsid w:val="006A30F1"/>
    <w:rsid w:val="006A4350"/>
    <w:rsid w:val="006A5E00"/>
    <w:rsid w:val="006B1A11"/>
    <w:rsid w:val="006B400D"/>
    <w:rsid w:val="006B4D4C"/>
    <w:rsid w:val="006B739C"/>
    <w:rsid w:val="006B7DD7"/>
    <w:rsid w:val="006C054F"/>
    <w:rsid w:val="006C066D"/>
    <w:rsid w:val="006C3D0C"/>
    <w:rsid w:val="006C3DA4"/>
    <w:rsid w:val="006C4C9F"/>
    <w:rsid w:val="006C5091"/>
    <w:rsid w:val="006C59B4"/>
    <w:rsid w:val="006C772B"/>
    <w:rsid w:val="006C7FA1"/>
    <w:rsid w:val="006D037C"/>
    <w:rsid w:val="006D3159"/>
    <w:rsid w:val="006D33D8"/>
    <w:rsid w:val="006D51C5"/>
    <w:rsid w:val="006D5FFA"/>
    <w:rsid w:val="006D662F"/>
    <w:rsid w:val="006D7AD8"/>
    <w:rsid w:val="006E053F"/>
    <w:rsid w:val="006E0560"/>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3187"/>
    <w:rsid w:val="006F7A8D"/>
    <w:rsid w:val="007000E6"/>
    <w:rsid w:val="0070220E"/>
    <w:rsid w:val="00704343"/>
    <w:rsid w:val="00705DBA"/>
    <w:rsid w:val="00706AEB"/>
    <w:rsid w:val="00706D26"/>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1210"/>
    <w:rsid w:val="00772A24"/>
    <w:rsid w:val="00772B98"/>
    <w:rsid w:val="00774F27"/>
    <w:rsid w:val="007764D1"/>
    <w:rsid w:val="00776F44"/>
    <w:rsid w:val="007776A1"/>
    <w:rsid w:val="00785464"/>
    <w:rsid w:val="00785645"/>
    <w:rsid w:val="0078630D"/>
    <w:rsid w:val="00792777"/>
    <w:rsid w:val="00793199"/>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D7A96"/>
    <w:rsid w:val="007E0472"/>
    <w:rsid w:val="007E4586"/>
    <w:rsid w:val="007E4884"/>
    <w:rsid w:val="007E4E66"/>
    <w:rsid w:val="007E5E63"/>
    <w:rsid w:val="007E63D4"/>
    <w:rsid w:val="007E65C6"/>
    <w:rsid w:val="007F0C60"/>
    <w:rsid w:val="007F0EA2"/>
    <w:rsid w:val="007F2684"/>
    <w:rsid w:val="007F2CB3"/>
    <w:rsid w:val="007F2FB2"/>
    <w:rsid w:val="007F3DEC"/>
    <w:rsid w:val="007F5E52"/>
    <w:rsid w:val="007F665C"/>
    <w:rsid w:val="007F68A9"/>
    <w:rsid w:val="007F79A9"/>
    <w:rsid w:val="007F79C1"/>
    <w:rsid w:val="00800828"/>
    <w:rsid w:val="00801AC2"/>
    <w:rsid w:val="008024E9"/>
    <w:rsid w:val="008028B0"/>
    <w:rsid w:val="0080488A"/>
    <w:rsid w:val="00804B83"/>
    <w:rsid w:val="00805357"/>
    <w:rsid w:val="008053F5"/>
    <w:rsid w:val="00807439"/>
    <w:rsid w:val="008130A3"/>
    <w:rsid w:val="008145FD"/>
    <w:rsid w:val="00814D87"/>
    <w:rsid w:val="00824E8F"/>
    <w:rsid w:val="00826C85"/>
    <w:rsid w:val="00827867"/>
    <w:rsid w:val="0083073D"/>
    <w:rsid w:val="00832161"/>
    <w:rsid w:val="008323D6"/>
    <w:rsid w:val="00832973"/>
    <w:rsid w:val="00834211"/>
    <w:rsid w:val="008343D2"/>
    <w:rsid w:val="0083550B"/>
    <w:rsid w:val="00835E67"/>
    <w:rsid w:val="00837AAC"/>
    <w:rsid w:val="00837BE2"/>
    <w:rsid w:val="00841645"/>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77B3C"/>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B"/>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38A"/>
    <w:rsid w:val="008F7E4F"/>
    <w:rsid w:val="0090053C"/>
    <w:rsid w:val="00902021"/>
    <w:rsid w:val="00903D7A"/>
    <w:rsid w:val="009055AC"/>
    <w:rsid w:val="00910183"/>
    <w:rsid w:val="00911A89"/>
    <w:rsid w:val="00912BC8"/>
    <w:rsid w:val="00915D37"/>
    <w:rsid w:val="00917464"/>
    <w:rsid w:val="0092034D"/>
    <w:rsid w:val="009218CB"/>
    <w:rsid w:val="009255F9"/>
    <w:rsid w:val="00927924"/>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15A9"/>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1D3"/>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240"/>
    <w:rsid w:val="009F77E9"/>
    <w:rsid w:val="009F79B6"/>
    <w:rsid w:val="00A006F2"/>
    <w:rsid w:val="00A01973"/>
    <w:rsid w:val="00A0206F"/>
    <w:rsid w:val="00A06C19"/>
    <w:rsid w:val="00A108EB"/>
    <w:rsid w:val="00A13992"/>
    <w:rsid w:val="00A1415B"/>
    <w:rsid w:val="00A1498C"/>
    <w:rsid w:val="00A14F68"/>
    <w:rsid w:val="00A159D9"/>
    <w:rsid w:val="00A163B4"/>
    <w:rsid w:val="00A173FF"/>
    <w:rsid w:val="00A20C87"/>
    <w:rsid w:val="00A22383"/>
    <w:rsid w:val="00A224C3"/>
    <w:rsid w:val="00A23D75"/>
    <w:rsid w:val="00A2455C"/>
    <w:rsid w:val="00A24E55"/>
    <w:rsid w:val="00A26468"/>
    <w:rsid w:val="00A26E0D"/>
    <w:rsid w:val="00A26F62"/>
    <w:rsid w:val="00A27594"/>
    <w:rsid w:val="00A301A1"/>
    <w:rsid w:val="00A311E3"/>
    <w:rsid w:val="00A312BC"/>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66B62"/>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6A8"/>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5682"/>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2A91"/>
    <w:rsid w:val="00B84553"/>
    <w:rsid w:val="00B85080"/>
    <w:rsid w:val="00B85F23"/>
    <w:rsid w:val="00B86391"/>
    <w:rsid w:val="00B87BDA"/>
    <w:rsid w:val="00B9274B"/>
    <w:rsid w:val="00B93516"/>
    <w:rsid w:val="00B9389A"/>
    <w:rsid w:val="00B9461E"/>
    <w:rsid w:val="00B9791D"/>
    <w:rsid w:val="00BA1780"/>
    <w:rsid w:val="00BA1B53"/>
    <w:rsid w:val="00BA2E1E"/>
    <w:rsid w:val="00BA3381"/>
    <w:rsid w:val="00BA3D47"/>
    <w:rsid w:val="00BA5A45"/>
    <w:rsid w:val="00BA6BC0"/>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281"/>
    <w:rsid w:val="00BD38D5"/>
    <w:rsid w:val="00BD409D"/>
    <w:rsid w:val="00BD6277"/>
    <w:rsid w:val="00BD7FB7"/>
    <w:rsid w:val="00BE60D0"/>
    <w:rsid w:val="00BF09E9"/>
    <w:rsid w:val="00BF1F6E"/>
    <w:rsid w:val="00BF2000"/>
    <w:rsid w:val="00BF43BF"/>
    <w:rsid w:val="00C00720"/>
    <w:rsid w:val="00C00EEA"/>
    <w:rsid w:val="00C00FDA"/>
    <w:rsid w:val="00C01C18"/>
    <w:rsid w:val="00C01C98"/>
    <w:rsid w:val="00C0245B"/>
    <w:rsid w:val="00C03E09"/>
    <w:rsid w:val="00C04BB9"/>
    <w:rsid w:val="00C0600B"/>
    <w:rsid w:val="00C07291"/>
    <w:rsid w:val="00C11703"/>
    <w:rsid w:val="00C12C30"/>
    <w:rsid w:val="00C14435"/>
    <w:rsid w:val="00C162D4"/>
    <w:rsid w:val="00C172C4"/>
    <w:rsid w:val="00C17B43"/>
    <w:rsid w:val="00C20599"/>
    <w:rsid w:val="00C234F1"/>
    <w:rsid w:val="00C236D2"/>
    <w:rsid w:val="00C23834"/>
    <w:rsid w:val="00C26405"/>
    <w:rsid w:val="00C273A6"/>
    <w:rsid w:val="00C32DA1"/>
    <w:rsid w:val="00C32F00"/>
    <w:rsid w:val="00C36BF2"/>
    <w:rsid w:val="00C43544"/>
    <w:rsid w:val="00C4738B"/>
    <w:rsid w:val="00C51B9E"/>
    <w:rsid w:val="00C535F0"/>
    <w:rsid w:val="00C550DD"/>
    <w:rsid w:val="00C56F6D"/>
    <w:rsid w:val="00C57A53"/>
    <w:rsid w:val="00C57F5D"/>
    <w:rsid w:val="00C614CC"/>
    <w:rsid w:val="00C6174D"/>
    <w:rsid w:val="00C6449F"/>
    <w:rsid w:val="00C650D5"/>
    <w:rsid w:val="00C66A3C"/>
    <w:rsid w:val="00C7042A"/>
    <w:rsid w:val="00C70A31"/>
    <w:rsid w:val="00C7195C"/>
    <w:rsid w:val="00C71F3B"/>
    <w:rsid w:val="00C724FB"/>
    <w:rsid w:val="00C73B4A"/>
    <w:rsid w:val="00C74CA8"/>
    <w:rsid w:val="00C75677"/>
    <w:rsid w:val="00C758E7"/>
    <w:rsid w:val="00C75C7B"/>
    <w:rsid w:val="00C82F96"/>
    <w:rsid w:val="00C8402C"/>
    <w:rsid w:val="00C858D3"/>
    <w:rsid w:val="00C85D8D"/>
    <w:rsid w:val="00C874FE"/>
    <w:rsid w:val="00C87DE2"/>
    <w:rsid w:val="00C87DF9"/>
    <w:rsid w:val="00C90757"/>
    <w:rsid w:val="00C910E2"/>
    <w:rsid w:val="00C935D3"/>
    <w:rsid w:val="00C93F00"/>
    <w:rsid w:val="00C94338"/>
    <w:rsid w:val="00C96625"/>
    <w:rsid w:val="00C967B5"/>
    <w:rsid w:val="00C96B84"/>
    <w:rsid w:val="00CA0770"/>
    <w:rsid w:val="00CA0795"/>
    <w:rsid w:val="00CA0B1E"/>
    <w:rsid w:val="00CA129C"/>
    <w:rsid w:val="00CA4500"/>
    <w:rsid w:val="00CA6B03"/>
    <w:rsid w:val="00CA6D39"/>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09D"/>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B55"/>
    <w:rsid w:val="00D52C9F"/>
    <w:rsid w:val="00D53125"/>
    <w:rsid w:val="00D5317E"/>
    <w:rsid w:val="00D538E6"/>
    <w:rsid w:val="00D54318"/>
    <w:rsid w:val="00D54A5C"/>
    <w:rsid w:val="00D56475"/>
    <w:rsid w:val="00D572C0"/>
    <w:rsid w:val="00D57429"/>
    <w:rsid w:val="00D61244"/>
    <w:rsid w:val="00D61B7B"/>
    <w:rsid w:val="00D64A5D"/>
    <w:rsid w:val="00D65765"/>
    <w:rsid w:val="00D67D24"/>
    <w:rsid w:val="00D712BE"/>
    <w:rsid w:val="00D73749"/>
    <w:rsid w:val="00D74CD9"/>
    <w:rsid w:val="00D76532"/>
    <w:rsid w:val="00D7760E"/>
    <w:rsid w:val="00D84738"/>
    <w:rsid w:val="00D855F5"/>
    <w:rsid w:val="00D85970"/>
    <w:rsid w:val="00D8604A"/>
    <w:rsid w:val="00D9105D"/>
    <w:rsid w:val="00D91DEC"/>
    <w:rsid w:val="00D9272C"/>
    <w:rsid w:val="00D9279B"/>
    <w:rsid w:val="00D94B1B"/>
    <w:rsid w:val="00D95505"/>
    <w:rsid w:val="00D967FA"/>
    <w:rsid w:val="00D9785F"/>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8AA"/>
    <w:rsid w:val="00DD7E68"/>
    <w:rsid w:val="00DE0675"/>
    <w:rsid w:val="00DE0A22"/>
    <w:rsid w:val="00DE16E6"/>
    <w:rsid w:val="00DE30DF"/>
    <w:rsid w:val="00DE3CD7"/>
    <w:rsid w:val="00DE41E5"/>
    <w:rsid w:val="00DE6D28"/>
    <w:rsid w:val="00DE711F"/>
    <w:rsid w:val="00DE76A2"/>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74"/>
    <w:rsid w:val="00E74DB2"/>
    <w:rsid w:val="00E80AB5"/>
    <w:rsid w:val="00E80C4C"/>
    <w:rsid w:val="00E87256"/>
    <w:rsid w:val="00E8746A"/>
    <w:rsid w:val="00E91909"/>
    <w:rsid w:val="00E92B85"/>
    <w:rsid w:val="00E92E76"/>
    <w:rsid w:val="00E93F5F"/>
    <w:rsid w:val="00E9474E"/>
    <w:rsid w:val="00E95EB4"/>
    <w:rsid w:val="00E96A28"/>
    <w:rsid w:val="00E96B36"/>
    <w:rsid w:val="00EA00F1"/>
    <w:rsid w:val="00EA14CA"/>
    <w:rsid w:val="00EA48D9"/>
    <w:rsid w:val="00EA4E60"/>
    <w:rsid w:val="00EA6199"/>
    <w:rsid w:val="00EA76DE"/>
    <w:rsid w:val="00EA7F08"/>
    <w:rsid w:val="00EB025B"/>
    <w:rsid w:val="00EB0C1F"/>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D352B"/>
    <w:rsid w:val="00ED4840"/>
    <w:rsid w:val="00EE1C68"/>
    <w:rsid w:val="00EE28EC"/>
    <w:rsid w:val="00EE44DF"/>
    <w:rsid w:val="00EE47B7"/>
    <w:rsid w:val="00EE52EF"/>
    <w:rsid w:val="00EE6E86"/>
    <w:rsid w:val="00EE72C7"/>
    <w:rsid w:val="00EF093A"/>
    <w:rsid w:val="00EF41AC"/>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1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3D7B"/>
    <w:rsid w:val="00F75B3B"/>
    <w:rsid w:val="00F76104"/>
    <w:rsid w:val="00F8027B"/>
    <w:rsid w:val="00F8031A"/>
    <w:rsid w:val="00F817C5"/>
    <w:rsid w:val="00F84BB0"/>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8A1"/>
    <w:rsid w:val="00FF1A05"/>
    <w:rsid w:val="00FF1AC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93" Type="http://schemas.openxmlformats.org/officeDocument/2006/relationships/image" Target="media/image66.png"/><Relationship Id="rId98"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58CED0-21E2-4F7F-B50D-FCC07A725D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6</TotalTime>
  <Pages>26</Pages>
  <Words>4438</Words>
  <Characters>25299</Characters>
  <Application>Microsoft Office Word</Application>
  <DocSecurity>0</DocSecurity>
  <Lines>210</Lines>
  <Paragraphs>59</Paragraphs>
  <ScaleCrop>false</ScaleCrop>
  <Company/>
  <LinksUpToDate>false</LinksUpToDate>
  <CharactersWithSpaces>29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530</cp:revision>
  <dcterms:created xsi:type="dcterms:W3CDTF">2016-10-17T02:53:00Z</dcterms:created>
  <dcterms:modified xsi:type="dcterms:W3CDTF">2017-04-27T09:38:00Z</dcterms:modified>
</cp:coreProperties>
</file>